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E164A" w:rsidRPr="00211E9B" w:rsidRDefault="009E164A" w:rsidP="009E164A">
      <w:pPr>
        <w:pStyle w:val="berschrift3"/>
        <w:numPr>
          <w:ilvl w:val="0"/>
          <w:numId w:val="0"/>
        </w:numPr>
      </w:pPr>
      <w:bookmarkStart w:id="0" w:name="_Toc246159943"/>
      <w:bookmarkStart w:id="1" w:name="_Toc274073354"/>
      <w:bookmarkStart w:id="2" w:name="_Toc289805640"/>
      <w:r>
        <w:t xml:space="preserve">1.4.5. </w:t>
      </w:r>
      <w:r w:rsidRPr="00211E9B">
        <w:t>Binomialverteilung</w:t>
      </w:r>
      <w:bookmarkEnd w:id="0"/>
      <w:bookmarkEnd w:id="1"/>
      <w:bookmarkEnd w:id="2"/>
    </w:p>
    <w:p w:rsidR="009E164A" w:rsidRDefault="009E164A" w:rsidP="009E164A"/>
    <w:p w:rsidR="009E164A" w:rsidRDefault="009E164A" w:rsidP="009E164A">
      <w:pPr>
        <w:pStyle w:val="Definition"/>
      </w:pPr>
      <w:r>
        <w:t>DEF: Gegeben ist ein n-stufiger Bernoulli-Versuch mit der Erfolgswahrscheinlichkeit p und der Misserfolgswahrscheinlichkeit q = 1 – p.</w:t>
      </w:r>
      <w:r>
        <w:tab/>
      </w:r>
      <w:r>
        <w:br/>
        <w:t>Die Wahrscheinlichkeitsverteilung der Zufallsgröße X: Anzahl der Erfolge heißt BINOMINALVERTEILUNG.</w:t>
      </w:r>
    </w:p>
    <w:p w:rsidR="009E164A" w:rsidRDefault="009E164A" w:rsidP="009E164A">
      <w:pPr>
        <w:pStyle w:val="Satz"/>
      </w:pPr>
    </w:p>
    <w:p w:rsidR="009E164A" w:rsidRDefault="009E164A" w:rsidP="009E164A">
      <w:pPr>
        <w:pStyle w:val="Satz"/>
      </w:pPr>
      <w:r>
        <w:t>SATZ: Die Wahrscheinlichkeit</w:t>
      </w:r>
      <w:r w:rsidR="005907A9">
        <w:t xml:space="preserve"> B (</w:t>
      </w:r>
      <w:proofErr w:type="spellStart"/>
      <w:proofErr w:type="gramStart"/>
      <w:r w:rsidR="005907A9">
        <w:t>n;p</w:t>
      </w:r>
      <w:proofErr w:type="gramEnd"/>
      <w:r w:rsidR="005907A9">
        <w:t>;k</w:t>
      </w:r>
      <w:proofErr w:type="spellEnd"/>
      <w:r w:rsidR="005907A9">
        <w:t>)</w:t>
      </w:r>
      <w:r>
        <w:t xml:space="preserve"> für k Erfolge b</w:t>
      </w:r>
      <w:r w:rsidR="00F23DD2">
        <w:t xml:space="preserve">ei einem n-stufigen </w:t>
      </w:r>
      <w:proofErr w:type="spellStart"/>
      <w:r w:rsidR="00F23DD2">
        <w:t>Bernoulliver</w:t>
      </w:r>
      <w:r>
        <w:t>such</w:t>
      </w:r>
      <w:proofErr w:type="spellEnd"/>
      <w:r>
        <w:t xml:space="preserve"> </w:t>
      </w:r>
      <w:r w:rsidR="00263F2B">
        <w:t xml:space="preserve">mit der Erfolgswahrscheinlichkeit p </w:t>
      </w:r>
      <w:r>
        <w:t>berechnet sich nach der Formel:</w:t>
      </w:r>
      <w:r>
        <w:br/>
      </w:r>
      <w:r w:rsidR="00263F2B" w:rsidRPr="00211E9B">
        <w:rPr>
          <w:position w:val="-30"/>
        </w:rPr>
        <w:object w:dxaOrig="28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95pt;height:35.3pt" o:ole="">
            <v:imagedata r:id="rId6" o:title=""/>
          </v:shape>
          <o:OLEObject Type="Embed" ProgID="Equation.DSMT4" ShapeID="_x0000_i1025" DrawAspect="Content" ObjectID="_1601989870" r:id="rId7"/>
        </w:object>
      </w:r>
    </w:p>
    <w:p w:rsidR="009E164A" w:rsidRDefault="009E164A" w:rsidP="009E164A"/>
    <w:p w:rsidR="009E164A" w:rsidRDefault="009E164A" w:rsidP="009E164A">
      <w:r>
        <w:t>Beispiel: Eine Münze wird 5-mal geworfen. Zu bestimmen ist die Verteilung der Zufallsgröße X: Anzahl der Wappen.</w:t>
      </w:r>
    </w:p>
    <w:p w:rsidR="009E164A" w:rsidRDefault="009E164A" w:rsidP="009E164A"/>
    <w:tbl>
      <w:tblPr>
        <w:tblW w:w="1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7"/>
        <w:gridCol w:w="1133"/>
        <w:gridCol w:w="1151"/>
        <w:gridCol w:w="1133"/>
        <w:gridCol w:w="1151"/>
        <w:gridCol w:w="1151"/>
        <w:gridCol w:w="1151"/>
      </w:tblGrid>
      <w:tr w:rsidR="009E164A" w:rsidTr="009E164A">
        <w:tc>
          <w:tcPr>
            <w:tcW w:w="232" w:type="dxa"/>
          </w:tcPr>
          <w:p w:rsidR="009E164A" w:rsidRDefault="009E164A" w:rsidP="007533DB">
            <w:r>
              <w:t>k</w: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>
              <w:t>0</w:t>
            </w:r>
          </w:p>
        </w:tc>
        <w:tc>
          <w:tcPr>
            <w:tcW w:w="371" w:type="dxa"/>
          </w:tcPr>
          <w:p w:rsidR="009E164A" w:rsidRDefault="009E164A" w:rsidP="007533DB">
            <w:pPr>
              <w:jc w:val="center"/>
            </w:pPr>
            <w:r>
              <w:t>1</w: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>
              <w:t>2</w: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>
              <w:t>3</w: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>
              <w:t>4</w: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>
              <w:t>5</w:t>
            </w:r>
          </w:p>
        </w:tc>
      </w:tr>
      <w:tr w:rsidR="009E164A" w:rsidTr="009E164A">
        <w:tc>
          <w:tcPr>
            <w:tcW w:w="232" w:type="dxa"/>
          </w:tcPr>
          <w:p w:rsidR="009E164A" w:rsidRPr="009E164A" w:rsidRDefault="009E164A" w:rsidP="007533DB">
            <w:pPr>
              <w:rPr>
                <w:szCs w:val="22"/>
              </w:rPr>
            </w:pPr>
            <w:r w:rsidRPr="009E164A">
              <w:rPr>
                <w:szCs w:val="22"/>
              </w:rPr>
              <w:t>P(X=k)</w: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 w:rsidRPr="009E164A">
              <w:rPr>
                <w:position w:val="-52"/>
              </w:rPr>
              <w:object w:dxaOrig="1460" w:dyaOrig="1579">
                <v:shape id="_x0000_i1026" type="#_x0000_t75" style="width:45.5pt;height:49.6pt" o:ole="">
                  <v:imagedata r:id="rId8" o:title=""/>
                </v:shape>
                <o:OLEObject Type="Embed" ProgID="Equation.DSMT4" ShapeID="_x0000_i1026" DrawAspect="Content" ObjectID="_1601989871" r:id="rId9"/>
              </w:object>
            </w:r>
          </w:p>
        </w:tc>
        <w:tc>
          <w:tcPr>
            <w:tcW w:w="371" w:type="dxa"/>
          </w:tcPr>
          <w:p w:rsidR="009E164A" w:rsidRDefault="009E164A" w:rsidP="007533DB">
            <w:pPr>
              <w:jc w:val="center"/>
            </w:pPr>
            <w:r w:rsidRPr="009E164A">
              <w:rPr>
                <w:position w:val="-52"/>
              </w:rPr>
              <w:object w:dxaOrig="1460" w:dyaOrig="1579">
                <v:shape id="_x0000_i1027" type="#_x0000_t75" style="width:46.85pt;height:49.6pt" o:ole="">
                  <v:imagedata r:id="rId10" o:title=""/>
                </v:shape>
                <o:OLEObject Type="Embed" ProgID="Equation.DSMT4" ShapeID="_x0000_i1027" DrawAspect="Content" ObjectID="_1601989872" r:id="rId11"/>
              </w:objec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 w:rsidRPr="009E164A">
              <w:rPr>
                <w:position w:val="-52"/>
              </w:rPr>
              <w:object w:dxaOrig="1460" w:dyaOrig="1579">
                <v:shape id="_x0000_i1028" type="#_x0000_t75" style="width:45.5pt;height:49.6pt" o:ole="">
                  <v:imagedata r:id="rId12" o:title=""/>
                </v:shape>
                <o:OLEObject Type="Embed" ProgID="Equation.DSMT4" ShapeID="_x0000_i1028" DrawAspect="Content" ObjectID="_1601989873" r:id="rId13"/>
              </w:objec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 w:rsidRPr="009E164A">
              <w:rPr>
                <w:position w:val="-52"/>
              </w:rPr>
              <w:object w:dxaOrig="1460" w:dyaOrig="1579">
                <v:shape id="_x0000_i1029" type="#_x0000_t75" style="width:46.85pt;height:49.6pt" o:ole="">
                  <v:imagedata r:id="rId14" o:title=""/>
                </v:shape>
                <o:OLEObject Type="Embed" ProgID="Equation.DSMT4" ShapeID="_x0000_i1029" DrawAspect="Content" ObjectID="_1601989874" r:id="rId15"/>
              </w:objec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 w:rsidRPr="009E164A">
              <w:rPr>
                <w:position w:val="-52"/>
              </w:rPr>
              <w:object w:dxaOrig="1460" w:dyaOrig="1579">
                <v:shape id="_x0000_i1030" type="#_x0000_t75" style="width:46.85pt;height:49.6pt" o:ole="">
                  <v:imagedata r:id="rId16" o:title=""/>
                </v:shape>
                <o:OLEObject Type="Embed" ProgID="Equation.DSMT4" ShapeID="_x0000_i1030" DrawAspect="Content" ObjectID="_1601989875" r:id="rId17"/>
              </w:object>
            </w:r>
          </w:p>
        </w:tc>
        <w:tc>
          <w:tcPr>
            <w:tcW w:w="243" w:type="dxa"/>
          </w:tcPr>
          <w:p w:rsidR="009E164A" w:rsidRDefault="009E164A" w:rsidP="007533DB">
            <w:pPr>
              <w:jc w:val="center"/>
            </w:pPr>
            <w:r w:rsidRPr="009E164A">
              <w:rPr>
                <w:position w:val="-52"/>
              </w:rPr>
              <w:object w:dxaOrig="1460" w:dyaOrig="1579">
                <v:shape id="_x0000_i1031" type="#_x0000_t75" style="width:46.85pt;height:49.6pt" o:ole="">
                  <v:imagedata r:id="rId18" o:title=""/>
                </v:shape>
                <o:OLEObject Type="Embed" ProgID="Equation.DSMT4" ShapeID="_x0000_i1031" DrawAspect="Content" ObjectID="_1601989876" r:id="rId19"/>
              </w:object>
            </w:r>
          </w:p>
        </w:tc>
      </w:tr>
    </w:tbl>
    <w:p w:rsidR="009E164A" w:rsidRDefault="009E164A" w:rsidP="009E164A"/>
    <w:p w:rsidR="009E164A" w:rsidRDefault="009E164A" w:rsidP="009E164A">
      <w:r>
        <w:t>Diese Verteilung lässt sich auch in einem Histogramm darstellen.</w:t>
      </w:r>
    </w:p>
    <w:p w:rsidR="009E164A" w:rsidRPr="001A630F" w:rsidRDefault="009E164A" w:rsidP="009E164A">
      <w:pPr>
        <w:jc w:val="center"/>
      </w:pPr>
      <w:r>
        <w:rPr>
          <w:noProof/>
        </w:rPr>
        <w:drawing>
          <wp:inline distT="0" distB="0" distL="0" distR="0" wp14:anchorId="5D52D522" wp14:editId="4DC761A7">
            <wp:extent cx="4286250" cy="2667000"/>
            <wp:effectExtent l="0" t="0" r="0" b="0"/>
            <wp:docPr id="127" name="Bild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164A" w:rsidRDefault="009E164A" w:rsidP="009E164A">
      <w:r>
        <w:t>Aus dieser Verteilung lassen sich bestimmen:</w:t>
      </w:r>
    </w:p>
    <w:p w:rsidR="009E164A" w:rsidRDefault="009E164A" w:rsidP="009E164A">
      <w:pPr>
        <w:numPr>
          <w:ilvl w:val="0"/>
          <w:numId w:val="21"/>
        </w:numPr>
      </w:pPr>
      <w:r>
        <w:t>höchstens 3-mal Wappen</w:t>
      </w:r>
      <w:r>
        <w:br/>
      </w:r>
      <w:r w:rsidR="002F0E8D" w:rsidRPr="002F0E8D">
        <w:rPr>
          <w:position w:val="-104"/>
        </w:rPr>
        <w:object w:dxaOrig="4540" w:dyaOrig="2180">
          <v:shape id="_x0000_i1032" type="#_x0000_t75" style="width:228.25pt;height:107.3pt" o:ole="">
            <v:imagedata r:id="rId21" o:title=""/>
          </v:shape>
          <o:OLEObject Type="Embed" ProgID="Equation.DSMT4" ShapeID="_x0000_i1032" DrawAspect="Content" ObjectID="_1601989877" r:id="rId22"/>
        </w:object>
      </w:r>
    </w:p>
    <w:p w:rsidR="009E164A" w:rsidRDefault="009E164A" w:rsidP="009E164A">
      <w:pPr>
        <w:numPr>
          <w:ilvl w:val="0"/>
          <w:numId w:val="21"/>
        </w:numPr>
      </w:pPr>
      <w:r>
        <w:t>weniger als 3-mal Wappen</w:t>
      </w:r>
      <w:r>
        <w:br/>
      </w:r>
      <w:proofErr w:type="gramStart"/>
      <w:r>
        <w:t>P(</w:t>
      </w:r>
      <w:proofErr w:type="gramEnd"/>
      <w:r>
        <w:t xml:space="preserve">X &lt; 3) = P(X = 0) + P(X = 1) + P(X = 2) = </w:t>
      </w:r>
      <w:r w:rsidRPr="009E164A">
        <w:rPr>
          <w:position w:val="-22"/>
        </w:rPr>
        <w:object w:dxaOrig="2140" w:dyaOrig="580">
          <v:shape id="_x0000_i1033" type="#_x0000_t75" style="width:105.95pt;height:28.55pt" o:ole="">
            <v:imagedata r:id="rId23" o:title=""/>
          </v:shape>
          <o:OLEObject Type="Embed" ProgID="Equation.DSMT4" ShapeID="_x0000_i1033" DrawAspect="Content" ObjectID="_1601989878" r:id="rId24"/>
        </w:object>
      </w:r>
    </w:p>
    <w:p w:rsidR="009E164A" w:rsidRPr="009E164A" w:rsidRDefault="009E164A" w:rsidP="009E164A">
      <w:pPr>
        <w:rPr>
          <w:sz w:val="20"/>
        </w:rPr>
      </w:pPr>
    </w:p>
    <w:p w:rsidR="009E164A" w:rsidRPr="00F23DD2" w:rsidRDefault="00F23DD2" w:rsidP="009E164A">
      <w:pPr>
        <w:rPr>
          <w:color w:val="00B0F0"/>
          <w:sz w:val="20"/>
        </w:rPr>
      </w:pPr>
      <w:proofErr w:type="spellStart"/>
      <w:r w:rsidRPr="00F23DD2">
        <w:rPr>
          <w:color w:val="00B0F0"/>
          <w:sz w:val="20"/>
        </w:rPr>
        <w:t>ispiele</w:t>
      </w:r>
      <w:proofErr w:type="spellEnd"/>
    </w:p>
    <w:p w:rsidR="002F0E8D" w:rsidRDefault="002F0E8D" w:rsidP="002F0E8D">
      <w:pPr>
        <w:numPr>
          <w:ilvl w:val="0"/>
          <w:numId w:val="21"/>
        </w:numPr>
      </w:pPr>
      <w:r>
        <w:lastRenderedPageBreak/>
        <w:t>mindestens 1-mal Wappen</w:t>
      </w:r>
      <w:r>
        <w:br/>
        <w:t xml:space="preserve">P(X </w:t>
      </w:r>
      <w:r>
        <w:rPr>
          <w:rFonts w:cstheme="minorHAnsi"/>
        </w:rPr>
        <w:t>≥</w:t>
      </w:r>
      <w:r>
        <w:t xml:space="preserve"> 1) = P(X = 1) + P(X = 2) + P(X = 3) + P(X = 4) + P(X = 5) = </w:t>
      </w:r>
      <w:r w:rsidRPr="009E164A">
        <w:rPr>
          <w:position w:val="-22"/>
        </w:rPr>
        <w:object w:dxaOrig="3460" w:dyaOrig="580">
          <v:shape id="_x0000_i1034" type="#_x0000_t75" style="width:173.2pt;height:28.55pt" o:ole="">
            <v:imagedata r:id="rId25" o:title=""/>
          </v:shape>
          <o:OLEObject Type="Embed" ProgID="Equation.DSMT4" ShapeID="_x0000_i1034" DrawAspect="Content" ObjectID="_1601989879" r:id="rId26"/>
        </w:object>
      </w:r>
    </w:p>
    <w:p w:rsidR="009E164A" w:rsidRPr="009E164A" w:rsidRDefault="009E164A" w:rsidP="009E164A">
      <w:pPr>
        <w:rPr>
          <w:sz w:val="20"/>
        </w:rPr>
      </w:pPr>
    </w:p>
    <w:p w:rsidR="009E164A" w:rsidRPr="009E164A" w:rsidRDefault="009E164A" w:rsidP="009E164A">
      <w:pPr>
        <w:rPr>
          <w:sz w:val="20"/>
        </w:rPr>
      </w:pPr>
    </w:p>
    <w:p w:rsidR="009E164A" w:rsidRDefault="009E164A" w:rsidP="009E164A">
      <w:pPr>
        <w:numPr>
          <w:ilvl w:val="0"/>
          <w:numId w:val="21"/>
        </w:numPr>
      </w:pPr>
      <w:r>
        <w:t>mehr als 1-mal Wappen</w:t>
      </w:r>
      <w:r>
        <w:br/>
      </w:r>
      <w:proofErr w:type="gramStart"/>
      <w:r>
        <w:t>P(</w:t>
      </w:r>
      <w:proofErr w:type="gramEnd"/>
      <w:r>
        <w:t xml:space="preserve">X &gt; 1) = P(X = 2) + P(X = 3) + P(X = 4) + P(X = 5) = </w:t>
      </w:r>
      <w:r w:rsidRPr="009E164A">
        <w:rPr>
          <w:position w:val="-22"/>
        </w:rPr>
        <w:object w:dxaOrig="2900" w:dyaOrig="580">
          <v:shape id="_x0000_i1035" type="#_x0000_t75" style="width:145.35pt;height:28.55pt" o:ole="">
            <v:imagedata r:id="rId27" o:title=""/>
          </v:shape>
          <o:OLEObject Type="Embed" ProgID="Equation.DSMT4" ShapeID="_x0000_i1035" DrawAspect="Content" ObjectID="_1601989880" r:id="rId28"/>
        </w:object>
      </w:r>
    </w:p>
    <w:p w:rsidR="009E164A" w:rsidRDefault="009E164A" w:rsidP="009E164A"/>
    <w:p w:rsidR="009E164A" w:rsidRDefault="009E164A" w:rsidP="009E164A">
      <w:r>
        <w:t>Binomialverteilungen lassen sich auch mit Tabellenkalkulationen berechnen. In Excel dienen dazu folgende Funktionen:</w:t>
      </w:r>
    </w:p>
    <w:p w:rsidR="009E164A" w:rsidRDefault="009E164A" w:rsidP="009E164A">
      <w:r>
        <w:t xml:space="preserve">Binomialverteilung: </w:t>
      </w:r>
      <w:r>
        <w:tab/>
      </w:r>
      <w:r>
        <w:tab/>
      </w:r>
      <w:r>
        <w:tab/>
        <w:t>=BINOMVERT(</w:t>
      </w:r>
      <w:proofErr w:type="spellStart"/>
      <w:proofErr w:type="gramStart"/>
      <w:r>
        <w:t>k;n</w:t>
      </w:r>
      <w:proofErr w:type="gramEnd"/>
      <w:r>
        <w:t>;p;FALSCH</w:t>
      </w:r>
      <w:proofErr w:type="spellEnd"/>
      <w:r>
        <w:t>)</w:t>
      </w:r>
    </w:p>
    <w:p w:rsidR="009E164A" w:rsidRDefault="009E164A" w:rsidP="009E164A">
      <w:r>
        <w:t>kumulierte Binomialverteilung:</w:t>
      </w:r>
      <w:r>
        <w:tab/>
      </w:r>
      <w:r w:rsidR="00F23DD2">
        <w:tab/>
      </w:r>
      <w:r>
        <w:t>=BINOMVERT(</w:t>
      </w:r>
      <w:proofErr w:type="spellStart"/>
      <w:proofErr w:type="gramStart"/>
      <w:r>
        <w:t>k;n</w:t>
      </w:r>
      <w:proofErr w:type="gramEnd"/>
      <w:r>
        <w:t>;p;WAHR</w:t>
      </w:r>
      <w:proofErr w:type="spellEnd"/>
      <w:r>
        <w:t>)</w:t>
      </w:r>
    </w:p>
    <w:p w:rsidR="009E164A" w:rsidRDefault="00F23DD2" w:rsidP="009E164A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BA1636E" wp14:editId="59705A49">
                <wp:simplePos x="0" y="0"/>
                <wp:positionH relativeFrom="column">
                  <wp:posOffset>3623945</wp:posOffset>
                </wp:positionH>
                <wp:positionV relativeFrom="paragraph">
                  <wp:posOffset>74930</wp:posOffset>
                </wp:positionV>
                <wp:extent cx="914400" cy="476250"/>
                <wp:effectExtent l="9525" t="12700" r="9525" b="6350"/>
                <wp:wrapNone/>
                <wp:docPr id="12" name="Textfeld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76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164A" w:rsidRDefault="009E164A" w:rsidP="009E164A">
                            <w:r>
                              <w:t>Anzahl der Versuch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BA1636E" id="_x0000_t202" coordsize="21600,21600" o:spt="202" path="m,l,21600r21600,l21600,xe">
                <v:stroke joinstyle="miter"/>
                <v:path gradientshapeok="t" o:connecttype="rect"/>
              </v:shapetype>
              <v:shape id="Textfeld 12" o:spid="_x0000_s1026" type="#_x0000_t202" style="position:absolute;margin-left:285.35pt;margin-top:5.9pt;width:1in;height:37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">
                <v:textbox>
                  <w:txbxContent>
                    <w:p w:rsidR="009E164A" w:rsidRDefault="009E164A" w:rsidP="009E164A">
                      <w:r>
                        <w:t>Anzahl der Versuche</w:t>
                      </w:r>
                    </w:p>
                  </w:txbxContent>
                </v:textbox>
              </v:shape>
            </w:pict>
          </mc:Fallback>
        </mc:AlternateContent>
      </w:r>
    </w:p>
    <w:p w:rsidR="009E164A" w:rsidRDefault="00F23DD2" w:rsidP="009E164A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E152B03" wp14:editId="6D1FF78A">
                <wp:simplePos x="0" y="0"/>
                <wp:positionH relativeFrom="column">
                  <wp:posOffset>2653030</wp:posOffset>
                </wp:positionH>
                <wp:positionV relativeFrom="paragraph">
                  <wp:posOffset>170815</wp:posOffset>
                </wp:positionV>
                <wp:extent cx="971550" cy="38100"/>
                <wp:effectExtent l="38100" t="38100" r="19050" b="95250"/>
                <wp:wrapNone/>
                <wp:docPr id="5" name="Gerader Verbinde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71550" cy="38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FB2C787" id="Gerader Verbinder 5" o:spid="_x0000_s1026" style="position:absolute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.9pt,13.45pt" to="285.4pt,1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">
                <v:stroke endarrow="block"/>
              </v:line>
            </w:pict>
          </mc:Fallback>
        </mc:AlternateContent>
      </w:r>
    </w:p>
    <w:p w:rsidR="009E164A" w:rsidRDefault="00F23DD2" w:rsidP="009E164A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BFDF05B" wp14:editId="17FAB511">
                <wp:simplePos x="0" y="0"/>
                <wp:positionH relativeFrom="column">
                  <wp:posOffset>3128645</wp:posOffset>
                </wp:positionH>
                <wp:positionV relativeFrom="paragraph">
                  <wp:posOffset>977900</wp:posOffset>
                </wp:positionV>
                <wp:extent cx="495300" cy="476250"/>
                <wp:effectExtent l="47625" t="46990" r="9525" b="10160"/>
                <wp:wrapNone/>
                <wp:docPr id="11" name="Gerader Verbinde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95300" cy="4762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2032A0" id="Gerader Verbinder 11" o:spid="_x0000_s1026" style="position:absolute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35pt,77pt" to="285.35pt,1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026D4503" wp14:editId="34FD365E">
                <wp:simplePos x="0" y="0"/>
                <wp:positionH relativeFrom="column">
                  <wp:posOffset>3623945</wp:posOffset>
                </wp:positionH>
                <wp:positionV relativeFrom="paragraph">
                  <wp:posOffset>720725</wp:posOffset>
                </wp:positionV>
                <wp:extent cx="914400" cy="647700"/>
                <wp:effectExtent l="0" t="0" r="19050" b="19050"/>
                <wp:wrapNone/>
                <wp:docPr id="13" name="Textfeld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164A" w:rsidRDefault="009E164A" w:rsidP="009E164A">
                            <w:r>
                              <w:t>weniger als 3 Mal Wapp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6D4503" id="Textfeld 13" o:spid="_x0000_s1027" type="#_x0000_t202" style="position:absolute;left:0;text-align:left;margin-left:285.35pt;margin-top:56.75pt;width:1in;height:51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">
                <v:textbox>
                  <w:txbxContent>
                    <w:p w:rsidR="009E164A" w:rsidRDefault="009E164A" w:rsidP="009E164A">
                      <w:r>
                        <w:t>weniger als 3 Mal Wappe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11B896B" wp14:editId="4873B379">
                <wp:simplePos x="0" y="0"/>
                <wp:positionH relativeFrom="column">
                  <wp:posOffset>3386455</wp:posOffset>
                </wp:positionH>
                <wp:positionV relativeFrom="paragraph">
                  <wp:posOffset>238760</wp:posOffset>
                </wp:positionV>
                <wp:extent cx="1152525" cy="457200"/>
                <wp:effectExtent l="0" t="0" r="28575" b="19050"/>
                <wp:wrapNone/>
                <wp:docPr id="6" name="Textfeld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2525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164A" w:rsidRDefault="009E164A" w:rsidP="009E164A">
                            <w:r>
                              <w:t>Wahrscheinlichkeit für „Erfolg“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1B896B" id="Textfeld 6" o:spid="_x0000_s1028" type="#_x0000_t202" style="position:absolute;left:0;text-align:left;margin-left:266.65pt;margin-top:18.8pt;width:90.75pt;height:3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">
                <v:textbox>
                  <w:txbxContent>
                    <w:p w:rsidR="009E164A" w:rsidRDefault="009E164A" w:rsidP="009E164A">
                      <w:r>
                        <w:t>Wahrscheinlichkeit für „Erfolg“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9B90E7D" wp14:editId="6B6D899B">
                <wp:simplePos x="0" y="0"/>
                <wp:positionH relativeFrom="column">
                  <wp:posOffset>3128645</wp:posOffset>
                </wp:positionH>
                <wp:positionV relativeFrom="paragraph">
                  <wp:posOffset>858520</wp:posOffset>
                </wp:positionV>
                <wp:extent cx="495300" cy="123825"/>
                <wp:effectExtent l="38100" t="57150" r="19050" b="28575"/>
                <wp:wrapNone/>
                <wp:docPr id="14" name="Gerader Verbinde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495300" cy="123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D548DB5" id="Gerader Verbinder 14" o:spid="_x0000_s1026" style="position:absolute;flip:x 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6.35pt,67.6pt" to="285.35pt,7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444E1FD" wp14:editId="419E894B">
                <wp:simplePos x="0" y="0"/>
                <wp:positionH relativeFrom="column">
                  <wp:posOffset>2653030</wp:posOffset>
                </wp:positionH>
                <wp:positionV relativeFrom="paragraph">
                  <wp:posOffset>210185</wp:posOffset>
                </wp:positionV>
                <wp:extent cx="733425" cy="266700"/>
                <wp:effectExtent l="38100" t="38100" r="28575" b="19050"/>
                <wp:wrapNone/>
                <wp:docPr id="7" name="Gerader Verbinde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733425" cy="266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163CD63" id="Gerader Verbinder 7" o:spid="_x0000_s1026" style="position:absolute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.9pt,16.55pt" to="266.65pt,3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A05C8AD" wp14:editId="4AF08B29">
                <wp:simplePos x="0" y="0"/>
                <wp:positionH relativeFrom="column">
                  <wp:posOffset>967105</wp:posOffset>
                </wp:positionH>
                <wp:positionV relativeFrom="paragraph">
                  <wp:posOffset>1019809</wp:posOffset>
                </wp:positionV>
                <wp:extent cx="1028700" cy="419100"/>
                <wp:effectExtent l="0" t="38100" r="57150" b="19050"/>
                <wp:wrapNone/>
                <wp:docPr id="10" name="Gerader Verbinde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028700" cy="419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0B26D1" id="Gerader Verbinder 10" o:spid="_x0000_s1026" style="position:absolute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15pt,80.3pt" to="157.15pt,1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917768B" wp14:editId="642B7362">
                <wp:simplePos x="0" y="0"/>
                <wp:positionH relativeFrom="column">
                  <wp:posOffset>52070</wp:posOffset>
                </wp:positionH>
                <wp:positionV relativeFrom="paragraph">
                  <wp:posOffset>1035050</wp:posOffset>
                </wp:positionV>
                <wp:extent cx="914400" cy="638175"/>
                <wp:effectExtent l="9525" t="10160" r="9525" b="8890"/>
                <wp:wrapNone/>
                <wp:docPr id="2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164A" w:rsidRDefault="009E164A" w:rsidP="009E164A">
                            <w:r>
                              <w:t>genau 3 Mal Wapp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17768B" id="Textfeld 2" o:spid="_x0000_s1029" type="#_x0000_t202" style="position:absolute;left:0;text-align:left;margin-left:4.1pt;margin-top:81.5pt;width:1in;height:50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">
                <v:textbox>
                  <w:txbxContent>
                    <w:p w:rsidR="009E164A" w:rsidRDefault="009E164A" w:rsidP="009E164A">
                      <w:r>
                        <w:t>genau 3 Mal Wappen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1F65BFA" wp14:editId="13337CCF">
                <wp:simplePos x="0" y="0"/>
                <wp:positionH relativeFrom="column">
                  <wp:posOffset>967105</wp:posOffset>
                </wp:positionH>
                <wp:positionV relativeFrom="paragraph">
                  <wp:posOffset>524510</wp:posOffset>
                </wp:positionV>
                <wp:extent cx="571500" cy="495300"/>
                <wp:effectExtent l="0" t="0" r="76200" b="57150"/>
                <wp:wrapNone/>
                <wp:docPr id="9" name="Gerader Verbinde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495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C86097" id="Gerader Verbinder 9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.15pt,41.3pt" to="121.15pt,8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47D5C2" wp14:editId="13E05509">
                <wp:simplePos x="0" y="0"/>
                <wp:positionH relativeFrom="column">
                  <wp:posOffset>52070</wp:posOffset>
                </wp:positionH>
                <wp:positionV relativeFrom="paragraph">
                  <wp:posOffset>282575</wp:posOffset>
                </wp:positionV>
                <wp:extent cx="914400" cy="495300"/>
                <wp:effectExtent l="9525" t="8890" r="9525" b="10160"/>
                <wp:wrapNone/>
                <wp:docPr id="8" name="Textfeld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164A" w:rsidRDefault="009E164A" w:rsidP="009E164A">
                            <w:r>
                              <w:t>Anzahl der Erfolg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47D5C2" id="Textfeld 8" o:spid="_x0000_s1030" type="#_x0000_t202" style="position:absolute;left:0;text-align:left;margin-left:4.1pt;margin-top:22.25pt;width:1in;height:39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">
                <v:textbox>
                  <w:txbxContent>
                    <w:p w:rsidR="009E164A" w:rsidRDefault="009E164A" w:rsidP="009E164A">
                      <w:r>
                        <w:t>Anzahl der Erfolge</w:t>
                      </w:r>
                    </w:p>
                  </w:txbxContent>
                </v:textbox>
              </v:shape>
            </w:pict>
          </mc:Fallback>
        </mc:AlternateContent>
      </w:r>
      <w:r>
        <w:object w:dxaOrig="3803" w:dyaOrig="2517">
          <v:shape id="_x0000_i1036" type="#_x0000_t75" style="width:159.6pt;height:105.95pt" o:ole="">
            <v:imagedata r:id="rId29" o:title=""/>
          </v:shape>
          <o:OLEObject Type="Embed" ProgID="Excel.Sheet.8" ShapeID="_x0000_i1036" DrawAspect="Content" ObjectID="_1601989881" r:id="rId30"/>
        </w:object>
      </w:r>
    </w:p>
    <w:p w:rsidR="009E164A" w:rsidRDefault="009E164A" w:rsidP="009E164A">
      <w:pPr>
        <w:jc w:val="cent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A53B9B8" wp14:editId="190874CE">
                <wp:simplePos x="0" y="0"/>
                <wp:positionH relativeFrom="column">
                  <wp:posOffset>3623945</wp:posOffset>
                </wp:positionH>
                <wp:positionV relativeFrom="paragraph">
                  <wp:posOffset>55880</wp:posOffset>
                </wp:positionV>
                <wp:extent cx="914400" cy="647700"/>
                <wp:effectExtent l="0" t="0" r="19050" b="19050"/>
                <wp:wrapNone/>
                <wp:docPr id="3" name="Textfeld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47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164A" w:rsidRDefault="009E164A" w:rsidP="009E164A">
                            <w:r>
                              <w:t>höchstens 3 Mal Wapp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53B9B8" id="Textfeld 3" o:spid="_x0000_s1031" type="#_x0000_t202" style="position:absolute;left:0;text-align:left;margin-left:285.35pt;margin-top:4.4pt;width:1in;height:5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">
                <v:textbox>
                  <w:txbxContent>
                    <w:p w:rsidR="009E164A" w:rsidRDefault="009E164A" w:rsidP="009E164A">
                      <w:r>
                        <w:t>höchstens 3 Mal Wappen</w:t>
                      </w:r>
                    </w:p>
                  </w:txbxContent>
                </v:textbox>
              </v:shape>
            </w:pict>
          </mc:Fallback>
        </mc:AlternateContent>
      </w:r>
    </w:p>
    <w:p w:rsidR="009E164A" w:rsidRDefault="009E164A" w:rsidP="009E164A">
      <w:pPr>
        <w:jc w:val="center"/>
      </w:pPr>
    </w:p>
    <w:p w:rsidR="009E164A" w:rsidRDefault="009E164A" w:rsidP="009E164A">
      <w:pPr>
        <w:jc w:val="center"/>
      </w:pPr>
    </w:p>
    <w:p w:rsidR="00F23DD2" w:rsidRDefault="00F23DD2" w:rsidP="009E164A">
      <w:pPr>
        <w:jc w:val="center"/>
      </w:pPr>
    </w:p>
    <w:p w:rsidR="009E164A" w:rsidRDefault="009E164A" w:rsidP="009E164A">
      <w:pPr>
        <w:jc w:val="center"/>
      </w:pPr>
    </w:p>
    <w:p w:rsidR="009E164A" w:rsidRDefault="009E164A" w:rsidP="009E164A">
      <w:r>
        <w:t>„Mindestens 1-mal Wappen“ entspricht „höchstens 4-mal Zahl“. Man erhält aus der Tabelle für k = 4</w:t>
      </w:r>
      <w:r w:rsidR="00F23DD2">
        <w:t xml:space="preserve"> die Wahrscheinlichkeit</w:t>
      </w:r>
      <w:r>
        <w:t xml:space="preserve"> P(X </w:t>
      </w:r>
      <w:r w:rsidR="00F23DD2">
        <w:rPr>
          <w:rFonts w:cstheme="minorHAnsi"/>
        </w:rPr>
        <w:t>≤</w:t>
      </w:r>
      <w:r>
        <w:t xml:space="preserve"> </w:t>
      </w:r>
      <w:r w:rsidR="00F23DD2">
        <w:t>4</w:t>
      </w:r>
      <w:r>
        <w:t>) = 0,96875.</w:t>
      </w:r>
    </w:p>
    <w:p w:rsidR="009E164A" w:rsidRDefault="009E164A" w:rsidP="009E164A"/>
    <w:p w:rsidR="009E164A" w:rsidRDefault="009E164A" w:rsidP="009E164A">
      <w:r>
        <w:t xml:space="preserve">„Mehr als 1-mal Wappen“ (P(X &gt; 1) ist das Gegenereignis zu „höchstens 1-mal Wappen“ P(X </w:t>
      </w:r>
      <w:r w:rsidR="00F23DD2">
        <w:rPr>
          <w:rFonts w:cstheme="minorHAnsi"/>
        </w:rPr>
        <w:t>≤</w:t>
      </w:r>
      <w:r>
        <w:t>1). Damit ist (P(X &gt; 1) = 1 – 0,1875 = 0,8125.</w:t>
      </w:r>
    </w:p>
    <w:p w:rsidR="009E164A" w:rsidRDefault="009E164A" w:rsidP="009E164A"/>
    <w:p w:rsidR="0092782C" w:rsidRDefault="0092782C" w:rsidP="004F2BB4">
      <w:pPr>
        <w:rPr>
          <w:sz w:val="20"/>
        </w:rPr>
      </w:pPr>
      <w:bookmarkStart w:id="3" w:name="_GoBack"/>
      <w:bookmarkEnd w:id="3"/>
    </w:p>
    <w:sectPr w:rsidR="0092782C" w:rsidSect="007D4F2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6C2072B"/>
    <w:multiLevelType w:val="hybridMultilevel"/>
    <w:tmpl w:val="0D9213B4"/>
    <w:lvl w:ilvl="0" w:tplc="A19EA8C4">
      <w:start w:val="1"/>
      <w:numFmt w:val="bullet"/>
      <w:lvlText w:val="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6D96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3E2D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C1A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0D1B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63F2B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0E8D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4734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4A5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3D9D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07A9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549D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72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4F22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43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164A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47F1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0A"/>
    <w:rsid w:val="00B6242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6311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459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2CA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A7A3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2D49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DD2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AE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D73FD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8A4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FA4B1D3-D4C4-4B96-A870-BD1B55DE4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E52CA8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E52CA8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E164A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E164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65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8981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8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9293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03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0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9085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75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001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45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213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4252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1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image" Target="media/image13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Microsoft_Excel_97-2003_Worksheet.xls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2AA97F7-777E-4424-AB9E-9A0AE33012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4</Words>
  <Characters>1543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78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18-10-25T14:24:00Z</dcterms:created>
  <dcterms:modified xsi:type="dcterms:W3CDTF">2018-10-25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